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9291E4" w14:textId="77777777" w:rsidR="00E22DF0" w:rsidRPr="003866D3" w:rsidRDefault="00E22DF0" w:rsidP="00E22DF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2F3B7F6" w14:textId="77777777" w:rsidR="00E22DF0" w:rsidRPr="003866D3" w:rsidRDefault="00E22DF0" w:rsidP="00E22DF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AE533ED" w14:textId="77777777" w:rsidR="00E22DF0" w:rsidRPr="003866D3" w:rsidRDefault="00E22DF0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60609F3" w14:textId="77777777" w:rsidR="00E22DF0" w:rsidRPr="003866D3" w:rsidRDefault="00E22DF0" w:rsidP="00E22DF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0B89D0C" w14:textId="184D6F95" w:rsidR="0004330C" w:rsidRDefault="00DB7CEA" w:rsidP="0004330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04330C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4D302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256DB33F" w14:textId="77777777" w:rsidR="0004330C" w:rsidRDefault="0004330C" w:rsidP="0004330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C824236" w14:textId="0AAF1885" w:rsidR="0004330C" w:rsidRPr="008E0726" w:rsidRDefault="0004330C" w:rsidP="0004330C">
      <w:pPr>
        <w:spacing w:line="360" w:lineRule="exact"/>
        <w:rPr>
          <w:rFonts w:ascii="Times New Roman" w:hAnsi="Times New Roman"/>
        </w:rPr>
      </w:pPr>
      <w:r w:rsidRPr="008E0726">
        <w:rPr>
          <w:rFonts w:ascii="Times New Roman" w:hAnsi="Times New Roman"/>
        </w:rPr>
        <w:t xml:space="preserve">Principle of virtual work for a simply supported Bernoulli beam is given by the variational problem: find </w:t>
      </w:r>
      <w:r w:rsidR="00884EC5" w:rsidRPr="00884EC5">
        <w:rPr>
          <w:position w:val="-6"/>
        </w:rPr>
        <w:object w:dxaOrig="639" w:dyaOrig="279" w14:anchorId="08DC79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3.6pt" o:ole="">
            <v:imagedata r:id="rId7" o:title=""/>
          </v:shape>
          <o:OLEObject Type="Embed" ProgID="Equation.DSMT4" ShapeID="_x0000_i1025" DrawAspect="Content" ObjectID="_1802758438" r:id="rId8"/>
        </w:object>
      </w:r>
      <w:r w:rsidRPr="008E0726">
        <w:rPr>
          <w:rFonts w:ascii="Times New Roman" w:hAnsi="Times New Roman"/>
        </w:rPr>
        <w:t xml:space="preserve"> such that </w:t>
      </w:r>
    </w:p>
    <w:p w14:paraId="2C331904" w14:textId="77777777" w:rsidR="0004330C" w:rsidRPr="008E0726" w:rsidRDefault="0004330C" w:rsidP="0004330C">
      <w:pPr>
        <w:rPr>
          <w:rFonts w:ascii="Times New Roman" w:hAnsi="Times New Roman"/>
        </w:rPr>
      </w:pPr>
    </w:p>
    <w:p w14:paraId="3F536A9F" w14:textId="7F2EE053" w:rsidR="0004330C" w:rsidRPr="008E0726" w:rsidRDefault="00884EC5" w:rsidP="0004330C">
      <w:pPr>
        <w:rPr>
          <w:rFonts w:ascii="Times New Roman" w:hAnsi="Times New Roman"/>
        </w:rPr>
      </w:pPr>
      <w:r w:rsidRPr="00884EC5">
        <w:rPr>
          <w:position w:val="-28"/>
        </w:rPr>
        <w:object w:dxaOrig="5640" w:dyaOrig="740" w14:anchorId="013288DA">
          <v:shape id="_x0000_i1026" type="#_x0000_t75" style="width:281.75pt;height:36.95pt" o:ole="">
            <v:imagedata r:id="rId9" o:title=""/>
          </v:shape>
          <o:OLEObject Type="Embed" ProgID="Equation.DSMT4" ShapeID="_x0000_i1026" DrawAspect="Content" ObjectID="_1802758439" r:id="rId10"/>
        </w:object>
      </w:r>
      <w:r w:rsidR="0004330C" w:rsidRPr="008E0726">
        <w:rPr>
          <w:rFonts w:ascii="Times New Roman" w:hAnsi="Times New Roman"/>
        </w:rPr>
        <w:t xml:space="preserve">    </w:t>
      </w:r>
      <w:r w:rsidRPr="00884EC5">
        <w:rPr>
          <w:position w:val="-6"/>
        </w:rPr>
        <w:object w:dxaOrig="960" w:dyaOrig="279" w14:anchorId="70579916">
          <v:shape id="_x0000_i1027" type="#_x0000_t75" style="width:48.25pt;height:13.6pt" o:ole="">
            <v:imagedata r:id="rId11" o:title=""/>
          </v:shape>
          <o:OLEObject Type="Embed" ProgID="Equation.DSMT4" ShapeID="_x0000_i1027" DrawAspect="Content" ObjectID="_1802758440" r:id="rId12"/>
        </w:object>
      </w:r>
    </w:p>
    <w:p w14:paraId="7E2E2A21" w14:textId="77777777" w:rsidR="0004330C" w:rsidRPr="008E0726" w:rsidRDefault="0004330C" w:rsidP="0004330C">
      <w:pPr>
        <w:rPr>
          <w:rFonts w:ascii="Times New Roman" w:hAnsi="Times New Roman"/>
        </w:rPr>
      </w:pPr>
    </w:p>
    <w:p w14:paraId="4C13220F" w14:textId="3E2BEF10" w:rsidR="0004330C" w:rsidRDefault="0004330C" w:rsidP="0004330C">
      <w:pPr>
        <w:spacing w:line="360" w:lineRule="exact"/>
        <w:jc w:val="both"/>
        <w:rPr>
          <w:rFonts w:ascii="Times New Roman" w:hAnsi="Times New Roman"/>
          <w:szCs w:val="24"/>
        </w:rPr>
      </w:pPr>
      <w:r w:rsidRPr="008E0726">
        <w:rPr>
          <w:rFonts w:ascii="Times New Roman" w:hAnsi="Times New Roman"/>
          <w:szCs w:val="24"/>
        </w:rPr>
        <w:t xml:space="preserve">in which </w:t>
      </w:r>
      <w:r w:rsidR="00884EC5" w:rsidRPr="00884EC5">
        <w:rPr>
          <w:position w:val="-10"/>
        </w:rPr>
        <w:object w:dxaOrig="1020" w:dyaOrig="320" w14:anchorId="248414CB">
          <v:shape id="_x0000_i1028" type="#_x0000_t75" style="width:51pt;height:15.95pt" o:ole="">
            <v:imagedata r:id="rId13" o:title=""/>
          </v:shape>
          <o:OLEObject Type="Embed" ProgID="Equation.DSMT4" ShapeID="_x0000_i1028" DrawAspect="Content" ObjectID="_1802758441" r:id="rId14"/>
        </w:object>
      </w:r>
      <w:r w:rsidRPr="008E0726">
        <w:rPr>
          <w:rFonts w:ascii="Times New Roman" w:hAnsi="Times New Roman"/>
          <w:szCs w:val="24"/>
        </w:rPr>
        <w:t xml:space="preserve">, </w:t>
      </w:r>
      <w:r w:rsidR="00884EC5" w:rsidRPr="00884EC5">
        <w:rPr>
          <w:position w:val="-10"/>
        </w:rPr>
        <w:object w:dxaOrig="1140" w:dyaOrig="320" w14:anchorId="0F7CBC6A">
          <v:shape id="_x0000_i1029" type="#_x0000_t75" style="width:56.8pt;height:15.95pt" o:ole="">
            <v:imagedata r:id="rId15" o:title=""/>
          </v:shape>
          <o:OLEObject Type="Embed" ProgID="Equation.DSMT4" ShapeID="_x0000_i1029" DrawAspect="Content" ObjectID="_1802758442" r:id="rId16"/>
        </w:object>
      </w:r>
      <w:r w:rsidRPr="008E0726">
        <w:rPr>
          <w:rFonts w:ascii="Times New Roman" w:hAnsi="Times New Roman"/>
          <w:szCs w:val="24"/>
        </w:rPr>
        <w:t xml:space="preserve">, </w:t>
      </w:r>
      <w:r w:rsidR="00884EC5" w:rsidRPr="00884EC5">
        <w:rPr>
          <w:position w:val="-10"/>
        </w:rPr>
        <w:object w:dxaOrig="3680" w:dyaOrig="400" w14:anchorId="23EC17E0">
          <v:shape id="_x0000_i1030" type="#_x0000_t75" style="width:183.7pt;height:19.85pt" o:ole="">
            <v:imagedata r:id="rId17" o:title=""/>
          </v:shape>
          <o:OLEObject Type="Embed" ProgID="Equation.DSMT4" ShapeID="_x0000_i1030" DrawAspect="Content" ObjectID="_1802758443" r:id="rId18"/>
        </w:object>
      </w:r>
      <w:r w:rsidRPr="008E0726">
        <w:rPr>
          <w:rFonts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</w:t>
      </w:r>
      <w:r w:rsidRPr="008E0726">
        <w:rPr>
          <w:rFonts w:ascii="Times New Roman" w:hAnsi="Times New Roman"/>
          <w:szCs w:val="24"/>
        </w:rPr>
        <w:t xml:space="preserve">Bending stiffness </w:t>
      </w:r>
      <w:bookmarkStart w:id="0" w:name="MTBlankEqn"/>
      <w:r w:rsidR="00884EC5" w:rsidRPr="00025957">
        <w:rPr>
          <w:position w:val="-4"/>
        </w:rPr>
        <w:object w:dxaOrig="340" w:dyaOrig="260" w14:anchorId="3538857E">
          <v:shape id="_x0000_i1031" type="#_x0000_t75" style="width:17.1pt;height:12.85pt" o:ole="">
            <v:imagedata r:id="rId19" o:title=""/>
          </v:shape>
          <o:OLEObject Type="Embed" ProgID="Equation.DSMT4" ShapeID="_x0000_i1031" DrawAspect="Content" ObjectID="_1802758444" r:id="rId20"/>
        </w:object>
      </w:r>
      <w:bookmarkEnd w:id="0"/>
      <w:r w:rsidRPr="008E0726">
        <w:rPr>
          <w:rFonts w:ascii="Times New Roman" w:hAnsi="Times New Roman"/>
          <w:szCs w:val="24"/>
        </w:rPr>
        <w:t xml:space="preserve">and the external distributed force </w:t>
      </w:r>
      <w:r w:rsidR="00884EC5" w:rsidRPr="00884EC5">
        <w:rPr>
          <w:position w:val="-6"/>
        </w:rPr>
        <w:object w:dxaOrig="200" w:dyaOrig="279" w14:anchorId="3DC49B61">
          <v:shape id="_x0000_i1032" type="#_x0000_t75" style="width:10.1pt;height:13.6pt" o:ole="">
            <v:imagedata r:id="rId21" o:title=""/>
          </v:shape>
          <o:OLEObject Type="Embed" ProgID="Equation.DSMT4" ShapeID="_x0000_i1032" DrawAspect="Content" ObjectID="_1802758445" r:id="rId22"/>
        </w:object>
      </w:r>
      <w:r w:rsidRPr="008E0726">
        <w:rPr>
          <w:rFonts w:ascii="Times New Roman" w:hAnsi="Times New Roman"/>
          <w:szCs w:val="24"/>
        </w:rPr>
        <w:t xml:space="preserve"> are constants. Deduce first the underlying boundary value problem. After that, solve the problem for the transverse displacement</w:t>
      </w:r>
      <w:r>
        <w:rPr>
          <w:rFonts w:ascii="Times New Roman" w:hAnsi="Times New Roman"/>
          <w:szCs w:val="24"/>
        </w:rPr>
        <w:t xml:space="preserve"> </w:t>
      </w:r>
      <w:r w:rsidR="00884EC5" w:rsidRPr="00884EC5">
        <w:rPr>
          <w:position w:val="-10"/>
        </w:rPr>
        <w:object w:dxaOrig="520" w:dyaOrig="320" w14:anchorId="3D2E9419">
          <v:shape id="_x0000_i1033" type="#_x0000_t75" style="width:26.1pt;height:15.95pt" o:ole="">
            <v:imagedata r:id="rId23" o:title=""/>
          </v:shape>
          <o:OLEObject Type="Embed" ProgID="Equation.DSMT4" ShapeID="_x0000_i1033" DrawAspect="Content" ObjectID="_1802758446" r:id="rId24"/>
        </w:object>
      </w:r>
      <w:r>
        <w:rPr>
          <w:rFonts w:ascii="Times New Roman" w:hAnsi="Times New Roman"/>
          <w:szCs w:val="24"/>
        </w:rPr>
        <w:t>.</w:t>
      </w:r>
    </w:p>
    <w:p w14:paraId="150E6CD9" w14:textId="77777777" w:rsidR="002F0695" w:rsidRDefault="002F0695" w:rsidP="0004330C">
      <w:pPr>
        <w:spacing w:line="360" w:lineRule="exact"/>
        <w:jc w:val="both"/>
        <w:rPr>
          <w:rFonts w:ascii="Times New Roman" w:hAnsi="Times New Roman"/>
          <w:szCs w:val="24"/>
        </w:rPr>
      </w:pPr>
    </w:p>
    <w:p w14:paraId="057CA6A5" w14:textId="22E7E228" w:rsidR="0041008C" w:rsidRDefault="002F0695" w:rsidP="002F0695">
      <w:pPr>
        <w:jc w:val="both"/>
      </w:pPr>
      <w:r w:rsidRPr="002F0695">
        <w:rPr>
          <w:rFonts w:ascii="Times New Roman" w:hAnsi="Times New Roman"/>
          <w:b/>
          <w:bCs/>
          <w:szCs w:val="24"/>
        </w:rPr>
        <w:t xml:space="preserve">Answer  </w:t>
      </w:r>
      <w:r w:rsidR="00884EC5" w:rsidRPr="00884EC5">
        <w:rPr>
          <w:position w:val="-24"/>
        </w:rPr>
        <w:object w:dxaOrig="3080" w:dyaOrig="620" w14:anchorId="69C5535B">
          <v:shape id="_x0000_i1034" type="#_x0000_t75" style="width:154.1pt;height:30.75pt" o:ole="">
            <v:imagedata r:id="rId25" o:title=""/>
          </v:shape>
          <o:OLEObject Type="Embed" ProgID="Equation.DSMT4" ShapeID="_x0000_i1034" DrawAspect="Content" ObjectID="_1802758447" r:id="rId26"/>
        </w:object>
      </w:r>
    </w:p>
    <w:p w14:paraId="36FFDC5A" w14:textId="46383D82" w:rsidR="001D709A" w:rsidRPr="00995DAD" w:rsidRDefault="001D709A" w:rsidP="002F0695">
      <w:pPr>
        <w:jc w:val="both"/>
      </w:pPr>
    </w:p>
    <w:sectPr w:rsidR="001D709A" w:rsidRPr="00995DAD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9D201E5" w14:textId="77777777" w:rsidR="008C53BF" w:rsidRDefault="008C53BF" w:rsidP="00B41B5F">
      <w:r>
        <w:separator/>
      </w:r>
    </w:p>
  </w:endnote>
  <w:endnote w:type="continuationSeparator" w:id="0">
    <w:p w14:paraId="6E37A9C9" w14:textId="77777777" w:rsidR="008C53BF" w:rsidRDefault="008C53BF" w:rsidP="00B41B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3E0F91" w14:textId="77777777" w:rsidR="008C53BF" w:rsidRDefault="008C53BF" w:rsidP="00B41B5F">
      <w:r>
        <w:separator/>
      </w:r>
    </w:p>
  </w:footnote>
  <w:footnote w:type="continuationSeparator" w:id="0">
    <w:p w14:paraId="55113731" w14:textId="77777777" w:rsidR="008C53BF" w:rsidRDefault="008C53BF" w:rsidP="00B41B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404525213">
    <w:abstractNumId w:val="0"/>
  </w:num>
  <w:num w:numId="2" w16cid:durableId="5711241">
    <w:abstractNumId w:val="2"/>
  </w:num>
  <w:num w:numId="3" w16cid:durableId="3618255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NTa1tLQ0NDAzMjFV0lEKTi0uzszPAykwqwUAo9Kt4SwAAAA="/>
  </w:docVars>
  <w:rsids>
    <w:rsidRoot w:val="00D221DA"/>
    <w:rsid w:val="000030AF"/>
    <w:rsid w:val="00025A3D"/>
    <w:rsid w:val="000267C0"/>
    <w:rsid w:val="00027BCE"/>
    <w:rsid w:val="0003173B"/>
    <w:rsid w:val="00037763"/>
    <w:rsid w:val="0004330C"/>
    <w:rsid w:val="000441F3"/>
    <w:rsid w:val="00051D06"/>
    <w:rsid w:val="00063699"/>
    <w:rsid w:val="000745A9"/>
    <w:rsid w:val="00074FA5"/>
    <w:rsid w:val="00084EF2"/>
    <w:rsid w:val="00086880"/>
    <w:rsid w:val="00092A49"/>
    <w:rsid w:val="0009421D"/>
    <w:rsid w:val="00096FF4"/>
    <w:rsid w:val="000A027C"/>
    <w:rsid w:val="000A1809"/>
    <w:rsid w:val="000A4719"/>
    <w:rsid w:val="000B0F30"/>
    <w:rsid w:val="000B6321"/>
    <w:rsid w:val="000D2703"/>
    <w:rsid w:val="000D3EB1"/>
    <w:rsid w:val="000D5249"/>
    <w:rsid w:val="000D6479"/>
    <w:rsid w:val="000D68B1"/>
    <w:rsid w:val="000E3481"/>
    <w:rsid w:val="001138BB"/>
    <w:rsid w:val="0013232C"/>
    <w:rsid w:val="00144628"/>
    <w:rsid w:val="0014571B"/>
    <w:rsid w:val="00154A0A"/>
    <w:rsid w:val="00155484"/>
    <w:rsid w:val="00162B8C"/>
    <w:rsid w:val="001779EC"/>
    <w:rsid w:val="00181F9F"/>
    <w:rsid w:val="001834B7"/>
    <w:rsid w:val="00196375"/>
    <w:rsid w:val="00197BE0"/>
    <w:rsid w:val="001B089E"/>
    <w:rsid w:val="001C59EF"/>
    <w:rsid w:val="001D15B8"/>
    <w:rsid w:val="001D17CD"/>
    <w:rsid w:val="001D709A"/>
    <w:rsid w:val="001F3BBC"/>
    <w:rsid w:val="00204D88"/>
    <w:rsid w:val="00204DDB"/>
    <w:rsid w:val="002067CD"/>
    <w:rsid w:val="002110AB"/>
    <w:rsid w:val="00211A44"/>
    <w:rsid w:val="002214ED"/>
    <w:rsid w:val="002309C3"/>
    <w:rsid w:val="002435F9"/>
    <w:rsid w:val="002521D4"/>
    <w:rsid w:val="00253720"/>
    <w:rsid w:val="00275A3D"/>
    <w:rsid w:val="0027725B"/>
    <w:rsid w:val="00295A4F"/>
    <w:rsid w:val="002A1CCA"/>
    <w:rsid w:val="002A2104"/>
    <w:rsid w:val="002A2D68"/>
    <w:rsid w:val="002A308A"/>
    <w:rsid w:val="002A7EAA"/>
    <w:rsid w:val="002B6E5A"/>
    <w:rsid w:val="002C4013"/>
    <w:rsid w:val="002C7E74"/>
    <w:rsid w:val="002D3AA4"/>
    <w:rsid w:val="002E1F56"/>
    <w:rsid w:val="002E6AC4"/>
    <w:rsid w:val="002F0695"/>
    <w:rsid w:val="002F4F0F"/>
    <w:rsid w:val="003167E6"/>
    <w:rsid w:val="003171A1"/>
    <w:rsid w:val="00323A42"/>
    <w:rsid w:val="003329F2"/>
    <w:rsid w:val="003816F2"/>
    <w:rsid w:val="00390C13"/>
    <w:rsid w:val="003940B0"/>
    <w:rsid w:val="003A4D83"/>
    <w:rsid w:val="003A7282"/>
    <w:rsid w:val="003B75EA"/>
    <w:rsid w:val="003D2D2E"/>
    <w:rsid w:val="003D7B1C"/>
    <w:rsid w:val="003E514F"/>
    <w:rsid w:val="003F1C42"/>
    <w:rsid w:val="003F7B61"/>
    <w:rsid w:val="0041008C"/>
    <w:rsid w:val="004154E7"/>
    <w:rsid w:val="0041726A"/>
    <w:rsid w:val="00417CD0"/>
    <w:rsid w:val="00431684"/>
    <w:rsid w:val="004440A9"/>
    <w:rsid w:val="004469F0"/>
    <w:rsid w:val="004516BB"/>
    <w:rsid w:val="0045193A"/>
    <w:rsid w:val="00457307"/>
    <w:rsid w:val="00465DD0"/>
    <w:rsid w:val="00473C68"/>
    <w:rsid w:val="00481291"/>
    <w:rsid w:val="00492000"/>
    <w:rsid w:val="00496560"/>
    <w:rsid w:val="004B03F0"/>
    <w:rsid w:val="004C40E2"/>
    <w:rsid w:val="004C4F0A"/>
    <w:rsid w:val="004D2CAC"/>
    <w:rsid w:val="004D3024"/>
    <w:rsid w:val="004E0512"/>
    <w:rsid w:val="004F1912"/>
    <w:rsid w:val="004F2F74"/>
    <w:rsid w:val="004F347F"/>
    <w:rsid w:val="00501E42"/>
    <w:rsid w:val="005023CE"/>
    <w:rsid w:val="005039DA"/>
    <w:rsid w:val="00510E8C"/>
    <w:rsid w:val="00512C04"/>
    <w:rsid w:val="00520651"/>
    <w:rsid w:val="00532C08"/>
    <w:rsid w:val="00542FA8"/>
    <w:rsid w:val="00546204"/>
    <w:rsid w:val="00564051"/>
    <w:rsid w:val="00575976"/>
    <w:rsid w:val="005853E8"/>
    <w:rsid w:val="00593FA2"/>
    <w:rsid w:val="00597017"/>
    <w:rsid w:val="005A15E8"/>
    <w:rsid w:val="005A31DA"/>
    <w:rsid w:val="005B3337"/>
    <w:rsid w:val="005C27F5"/>
    <w:rsid w:val="005C3E62"/>
    <w:rsid w:val="005C5046"/>
    <w:rsid w:val="005D0FCC"/>
    <w:rsid w:val="005D4CCA"/>
    <w:rsid w:val="005D6DE2"/>
    <w:rsid w:val="005E6B85"/>
    <w:rsid w:val="005F1331"/>
    <w:rsid w:val="005F5C6E"/>
    <w:rsid w:val="006062FA"/>
    <w:rsid w:val="006334E1"/>
    <w:rsid w:val="00641E38"/>
    <w:rsid w:val="006605E2"/>
    <w:rsid w:val="00661D53"/>
    <w:rsid w:val="00665044"/>
    <w:rsid w:val="00671182"/>
    <w:rsid w:val="0068758B"/>
    <w:rsid w:val="00687BB9"/>
    <w:rsid w:val="006A2F7A"/>
    <w:rsid w:val="006A3C9A"/>
    <w:rsid w:val="006B2F24"/>
    <w:rsid w:val="006C6952"/>
    <w:rsid w:val="006C7A86"/>
    <w:rsid w:val="006C7EF0"/>
    <w:rsid w:val="006E6684"/>
    <w:rsid w:val="006F10E8"/>
    <w:rsid w:val="006F3438"/>
    <w:rsid w:val="007017C7"/>
    <w:rsid w:val="0071600E"/>
    <w:rsid w:val="007213AF"/>
    <w:rsid w:val="00723D2B"/>
    <w:rsid w:val="00726F7E"/>
    <w:rsid w:val="00732406"/>
    <w:rsid w:val="00734E1C"/>
    <w:rsid w:val="00743692"/>
    <w:rsid w:val="00744317"/>
    <w:rsid w:val="00745AB2"/>
    <w:rsid w:val="007558B7"/>
    <w:rsid w:val="00756B7C"/>
    <w:rsid w:val="007578DE"/>
    <w:rsid w:val="00761276"/>
    <w:rsid w:val="00770960"/>
    <w:rsid w:val="0078053E"/>
    <w:rsid w:val="0078186C"/>
    <w:rsid w:val="007930EC"/>
    <w:rsid w:val="007935DA"/>
    <w:rsid w:val="00796060"/>
    <w:rsid w:val="007A44C5"/>
    <w:rsid w:val="007A6A88"/>
    <w:rsid w:val="007E76E7"/>
    <w:rsid w:val="007F7B6C"/>
    <w:rsid w:val="008006F2"/>
    <w:rsid w:val="00804F6C"/>
    <w:rsid w:val="00805569"/>
    <w:rsid w:val="00811850"/>
    <w:rsid w:val="00815142"/>
    <w:rsid w:val="00823AEB"/>
    <w:rsid w:val="00824B02"/>
    <w:rsid w:val="008350EB"/>
    <w:rsid w:val="00843DBD"/>
    <w:rsid w:val="008457CE"/>
    <w:rsid w:val="00862014"/>
    <w:rsid w:val="008703D2"/>
    <w:rsid w:val="008810EC"/>
    <w:rsid w:val="00884EC5"/>
    <w:rsid w:val="0088774E"/>
    <w:rsid w:val="00887DF9"/>
    <w:rsid w:val="00893A84"/>
    <w:rsid w:val="008A3982"/>
    <w:rsid w:val="008B5A88"/>
    <w:rsid w:val="008B7E07"/>
    <w:rsid w:val="008C53BF"/>
    <w:rsid w:val="008D056B"/>
    <w:rsid w:val="008D0818"/>
    <w:rsid w:val="008D129D"/>
    <w:rsid w:val="008D473A"/>
    <w:rsid w:val="008E4199"/>
    <w:rsid w:val="008F35E0"/>
    <w:rsid w:val="00913BDD"/>
    <w:rsid w:val="00917C67"/>
    <w:rsid w:val="009205F1"/>
    <w:rsid w:val="00922BB2"/>
    <w:rsid w:val="009262F1"/>
    <w:rsid w:val="00935699"/>
    <w:rsid w:val="00950362"/>
    <w:rsid w:val="00952A84"/>
    <w:rsid w:val="009700E1"/>
    <w:rsid w:val="00970CC1"/>
    <w:rsid w:val="009737A8"/>
    <w:rsid w:val="009737E4"/>
    <w:rsid w:val="00985C87"/>
    <w:rsid w:val="009864CC"/>
    <w:rsid w:val="00990C6E"/>
    <w:rsid w:val="00990CF0"/>
    <w:rsid w:val="00995B01"/>
    <w:rsid w:val="00995DAD"/>
    <w:rsid w:val="009A7B04"/>
    <w:rsid w:val="009B5598"/>
    <w:rsid w:val="009B5B2F"/>
    <w:rsid w:val="009C292C"/>
    <w:rsid w:val="009D12C5"/>
    <w:rsid w:val="009D24EC"/>
    <w:rsid w:val="009D4913"/>
    <w:rsid w:val="009D618E"/>
    <w:rsid w:val="009E4CC4"/>
    <w:rsid w:val="009E5064"/>
    <w:rsid w:val="009F28A0"/>
    <w:rsid w:val="009F48F8"/>
    <w:rsid w:val="009F676F"/>
    <w:rsid w:val="009F7150"/>
    <w:rsid w:val="00A03BD8"/>
    <w:rsid w:val="00A0568E"/>
    <w:rsid w:val="00A13389"/>
    <w:rsid w:val="00A142F7"/>
    <w:rsid w:val="00A14B14"/>
    <w:rsid w:val="00A30DD0"/>
    <w:rsid w:val="00A325CF"/>
    <w:rsid w:val="00A3376D"/>
    <w:rsid w:val="00A509FA"/>
    <w:rsid w:val="00A56C5B"/>
    <w:rsid w:val="00A57538"/>
    <w:rsid w:val="00A717B7"/>
    <w:rsid w:val="00A74567"/>
    <w:rsid w:val="00A750A9"/>
    <w:rsid w:val="00A775FA"/>
    <w:rsid w:val="00AA0B3D"/>
    <w:rsid w:val="00AA67B1"/>
    <w:rsid w:val="00AB5FA4"/>
    <w:rsid w:val="00AC1FF0"/>
    <w:rsid w:val="00AD137D"/>
    <w:rsid w:val="00AE47DB"/>
    <w:rsid w:val="00AE625E"/>
    <w:rsid w:val="00AE7556"/>
    <w:rsid w:val="00AF72AB"/>
    <w:rsid w:val="00B16785"/>
    <w:rsid w:val="00B213F5"/>
    <w:rsid w:val="00B221AB"/>
    <w:rsid w:val="00B231CE"/>
    <w:rsid w:val="00B24E2A"/>
    <w:rsid w:val="00B30848"/>
    <w:rsid w:val="00B41B5F"/>
    <w:rsid w:val="00B42031"/>
    <w:rsid w:val="00B42423"/>
    <w:rsid w:val="00B62903"/>
    <w:rsid w:val="00B71D52"/>
    <w:rsid w:val="00B73F82"/>
    <w:rsid w:val="00B80EDA"/>
    <w:rsid w:val="00B82F97"/>
    <w:rsid w:val="00B83904"/>
    <w:rsid w:val="00B90BE8"/>
    <w:rsid w:val="00BA18CA"/>
    <w:rsid w:val="00BB01C9"/>
    <w:rsid w:val="00BB64B5"/>
    <w:rsid w:val="00BB7DA1"/>
    <w:rsid w:val="00BC7D4A"/>
    <w:rsid w:val="00BD5616"/>
    <w:rsid w:val="00C0557E"/>
    <w:rsid w:val="00C11BD3"/>
    <w:rsid w:val="00C11C9D"/>
    <w:rsid w:val="00C127B1"/>
    <w:rsid w:val="00C137EC"/>
    <w:rsid w:val="00C251FA"/>
    <w:rsid w:val="00C31D08"/>
    <w:rsid w:val="00C364FE"/>
    <w:rsid w:val="00C41572"/>
    <w:rsid w:val="00C47103"/>
    <w:rsid w:val="00C50F14"/>
    <w:rsid w:val="00C54450"/>
    <w:rsid w:val="00C545D0"/>
    <w:rsid w:val="00CB0F85"/>
    <w:rsid w:val="00CB14BB"/>
    <w:rsid w:val="00CB65BD"/>
    <w:rsid w:val="00CC35CD"/>
    <w:rsid w:val="00CC7846"/>
    <w:rsid w:val="00CE1A64"/>
    <w:rsid w:val="00CE2C7B"/>
    <w:rsid w:val="00CE5FD8"/>
    <w:rsid w:val="00CE6BFD"/>
    <w:rsid w:val="00CE7A0F"/>
    <w:rsid w:val="00D003C9"/>
    <w:rsid w:val="00D00CB1"/>
    <w:rsid w:val="00D1158F"/>
    <w:rsid w:val="00D1471F"/>
    <w:rsid w:val="00D16D3D"/>
    <w:rsid w:val="00D221DA"/>
    <w:rsid w:val="00D30028"/>
    <w:rsid w:val="00D31F43"/>
    <w:rsid w:val="00D46324"/>
    <w:rsid w:val="00D47A5D"/>
    <w:rsid w:val="00D51F6E"/>
    <w:rsid w:val="00D55C53"/>
    <w:rsid w:val="00D572F6"/>
    <w:rsid w:val="00D928C6"/>
    <w:rsid w:val="00D95A0C"/>
    <w:rsid w:val="00DA6213"/>
    <w:rsid w:val="00DB3D93"/>
    <w:rsid w:val="00DB7CEA"/>
    <w:rsid w:val="00DE2A6A"/>
    <w:rsid w:val="00DF4678"/>
    <w:rsid w:val="00E019C5"/>
    <w:rsid w:val="00E1170F"/>
    <w:rsid w:val="00E11D66"/>
    <w:rsid w:val="00E12365"/>
    <w:rsid w:val="00E158EF"/>
    <w:rsid w:val="00E20BD8"/>
    <w:rsid w:val="00E22DF0"/>
    <w:rsid w:val="00E35A89"/>
    <w:rsid w:val="00E40042"/>
    <w:rsid w:val="00E41108"/>
    <w:rsid w:val="00E464D9"/>
    <w:rsid w:val="00E51226"/>
    <w:rsid w:val="00E53103"/>
    <w:rsid w:val="00E634F3"/>
    <w:rsid w:val="00E65B86"/>
    <w:rsid w:val="00E70930"/>
    <w:rsid w:val="00E724EA"/>
    <w:rsid w:val="00E75DF2"/>
    <w:rsid w:val="00E82514"/>
    <w:rsid w:val="00E82AD0"/>
    <w:rsid w:val="00E914FD"/>
    <w:rsid w:val="00E93179"/>
    <w:rsid w:val="00EA3CCB"/>
    <w:rsid w:val="00EB0247"/>
    <w:rsid w:val="00EC636F"/>
    <w:rsid w:val="00EC7E8D"/>
    <w:rsid w:val="00EE464C"/>
    <w:rsid w:val="00EF1FE3"/>
    <w:rsid w:val="00F01AD3"/>
    <w:rsid w:val="00F11A57"/>
    <w:rsid w:val="00F135FC"/>
    <w:rsid w:val="00F369D2"/>
    <w:rsid w:val="00F414EF"/>
    <w:rsid w:val="00F619ED"/>
    <w:rsid w:val="00F6536A"/>
    <w:rsid w:val="00F729EE"/>
    <w:rsid w:val="00F76491"/>
    <w:rsid w:val="00F777C7"/>
    <w:rsid w:val="00F8606E"/>
    <w:rsid w:val="00F87F2E"/>
    <w:rsid w:val="00F910B1"/>
    <w:rsid w:val="00F96F2E"/>
    <w:rsid w:val="00FA5192"/>
    <w:rsid w:val="00FC3602"/>
    <w:rsid w:val="00FD0652"/>
    <w:rsid w:val="00FD0960"/>
    <w:rsid w:val="00FD18DE"/>
    <w:rsid w:val="00FD3AEC"/>
    <w:rsid w:val="00FD410B"/>
    <w:rsid w:val="00FF3EA5"/>
    <w:rsid w:val="00FF6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AB10800"/>
  <w15:chartTrackingRefBased/>
  <w15:docId w15:val="{0D94396D-3F61-4320-9694-D808D9CB1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96375"/>
    <w:rPr>
      <w:rFonts w:ascii="New York" w:hAnsi="New York"/>
      <w:snapToGrid w:val="0"/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57</Words>
  <Characters>342</Characters>
  <Application>Microsoft Office Word</Application>
  <DocSecurity>0</DocSecurity>
  <Lines>16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48</cp:revision>
  <cp:lastPrinted>2025-03-06T07:27:00Z</cp:lastPrinted>
  <dcterms:created xsi:type="dcterms:W3CDTF">2021-02-27T11:01:00Z</dcterms:created>
  <dcterms:modified xsi:type="dcterms:W3CDTF">2025-03-06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